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71B85" w:rsidRPr="00414A1C" w:rsidRDefault="005C1861" w:rsidP="00CA6058">
      <w:pPr>
        <w:spacing w:after="0" w:line="480" w:lineRule="auto"/>
        <w:rPr>
          <w:rFonts w:ascii="Garamond" w:hAnsi="Garamond"/>
          <w:b/>
          <w:sz w:val="24"/>
          <w:szCs w:val="24"/>
        </w:rPr>
      </w:pPr>
      <w:r>
        <w:rPr>
          <w:rFonts w:ascii="Garamond" w:hAnsi="Garamond"/>
          <w:b/>
          <w:sz w:val="24"/>
          <w:szCs w:val="24"/>
        </w:rPr>
        <w:t>A</w:t>
      </w:r>
      <w:r w:rsidR="00246C14">
        <w:rPr>
          <w:rFonts w:ascii="Garamond" w:hAnsi="Garamond"/>
          <w:b/>
          <w:sz w:val="24"/>
          <w:szCs w:val="24"/>
        </w:rPr>
        <w:t>PPENDIX</w:t>
      </w:r>
    </w:p>
    <w:p w:rsidR="0066185F" w:rsidRPr="00067852" w:rsidRDefault="004E32C0" w:rsidP="00CA6058">
      <w:pPr>
        <w:spacing w:after="0" w:line="480" w:lineRule="auto"/>
        <w:rPr>
          <w:rFonts w:ascii="Garamond" w:hAnsi="Garamond"/>
          <w:b/>
          <w:sz w:val="24"/>
          <w:szCs w:val="24"/>
        </w:rPr>
      </w:pPr>
      <w:r w:rsidRPr="00067852">
        <w:rPr>
          <w:rFonts w:ascii="Garamond" w:hAnsi="Garamond"/>
          <w:b/>
          <w:sz w:val="24"/>
          <w:szCs w:val="24"/>
        </w:rPr>
        <w:t>Performance of FB-GGRF</w:t>
      </w:r>
      <w:r w:rsidR="00D133EE" w:rsidRPr="00067852">
        <w:rPr>
          <w:rFonts w:ascii="Garamond" w:hAnsi="Garamond"/>
          <w:b/>
          <w:sz w:val="24"/>
          <w:szCs w:val="24"/>
        </w:rPr>
        <w:t xml:space="preserve"> </w:t>
      </w:r>
      <w:r w:rsidR="00A04EBB">
        <w:rPr>
          <w:rFonts w:ascii="Garamond" w:hAnsi="Garamond"/>
          <w:b/>
          <w:sz w:val="24"/>
          <w:szCs w:val="24"/>
        </w:rPr>
        <w:t>for non-normally distributed quantitative phenotypes</w:t>
      </w:r>
      <w:r w:rsidRPr="00067852">
        <w:rPr>
          <w:rFonts w:ascii="Garamond" w:hAnsi="Garamond"/>
          <w:b/>
          <w:sz w:val="24"/>
          <w:szCs w:val="24"/>
        </w:rPr>
        <w:t xml:space="preserve"> </w:t>
      </w:r>
    </w:p>
    <w:p w:rsidR="00A702A2" w:rsidRDefault="00C14D1B" w:rsidP="00CA6058">
      <w:pPr>
        <w:spacing w:after="0" w:line="480" w:lineRule="auto"/>
        <w:ind w:firstLine="720"/>
        <w:rPr>
          <w:rFonts w:ascii="Garamond" w:hAnsi="Garamond"/>
          <w:sz w:val="24"/>
          <w:szCs w:val="24"/>
        </w:rPr>
      </w:pPr>
      <w:r>
        <w:rPr>
          <w:rFonts w:ascii="Garamond" w:hAnsi="Garamond"/>
          <w:sz w:val="24"/>
          <w:szCs w:val="24"/>
        </w:rPr>
        <w:t>The FB-GGRF method provides a framework to account for various distribution</w:t>
      </w:r>
      <w:r w:rsidR="00DA36C2">
        <w:rPr>
          <w:rFonts w:ascii="Garamond" w:hAnsi="Garamond"/>
          <w:sz w:val="24"/>
          <w:szCs w:val="24"/>
        </w:rPr>
        <w:t>s</w:t>
      </w:r>
      <w:r>
        <w:rPr>
          <w:rFonts w:ascii="Garamond" w:hAnsi="Garamond"/>
          <w:sz w:val="24"/>
          <w:szCs w:val="24"/>
        </w:rPr>
        <w:t xml:space="preserve"> of phenotypes</w:t>
      </w:r>
      <w:r w:rsidR="00F8491F">
        <w:rPr>
          <w:rFonts w:ascii="Garamond" w:hAnsi="Garamond"/>
          <w:sz w:val="24"/>
          <w:szCs w:val="24"/>
        </w:rPr>
        <w:t xml:space="preserve"> by</w:t>
      </w:r>
      <w:r>
        <w:rPr>
          <w:rFonts w:ascii="Garamond" w:hAnsi="Garamond"/>
          <w:sz w:val="24"/>
          <w:szCs w:val="24"/>
        </w:rPr>
        <w:t xml:space="preserve"> </w:t>
      </w:r>
      <w:r w:rsidR="00140BB7">
        <w:rPr>
          <w:rFonts w:ascii="Garamond" w:hAnsi="Garamond"/>
          <w:sz w:val="24"/>
          <w:szCs w:val="24"/>
        </w:rPr>
        <w:t>using appropriate</w:t>
      </w:r>
      <w:r w:rsidR="00DA36C2">
        <w:rPr>
          <w:rFonts w:ascii="Garamond" w:hAnsi="Garamond"/>
          <w:sz w:val="24"/>
          <w:szCs w:val="24"/>
        </w:rPr>
        <w:t xml:space="preserve"> link function</w:t>
      </w:r>
      <w:r w:rsidR="00140BB7">
        <w:rPr>
          <w:rFonts w:ascii="Garamond" w:hAnsi="Garamond"/>
          <w:sz w:val="24"/>
          <w:szCs w:val="24"/>
        </w:rPr>
        <w:t>s</w:t>
      </w:r>
      <w:r w:rsidR="00DA36C2">
        <w:rPr>
          <w:rFonts w:ascii="Garamond" w:hAnsi="Garamond"/>
          <w:sz w:val="24"/>
          <w:szCs w:val="24"/>
        </w:rPr>
        <w:t xml:space="preserve"> </w:t>
      </w:r>
      <w:r w:rsidR="00A03EF9">
        <w:rPr>
          <w:rFonts w:ascii="Garamond" w:hAnsi="Garamond"/>
          <w:sz w:val="24"/>
          <w:szCs w:val="24"/>
        </w:rPr>
        <w:t>as in</w:t>
      </w:r>
      <w:r w:rsidR="00DA36C2">
        <w:rPr>
          <w:rFonts w:ascii="Garamond" w:hAnsi="Garamond"/>
          <w:sz w:val="24"/>
          <w:szCs w:val="24"/>
        </w:rPr>
        <w:t xml:space="preserve"> </w:t>
      </w:r>
      <w:r w:rsidR="00140BB7">
        <w:rPr>
          <w:rFonts w:ascii="Garamond" w:hAnsi="Garamond"/>
          <w:sz w:val="24"/>
          <w:szCs w:val="24"/>
        </w:rPr>
        <w:t xml:space="preserve">a </w:t>
      </w:r>
      <w:r w:rsidR="00DA36C2">
        <w:rPr>
          <w:rFonts w:ascii="Garamond" w:hAnsi="Garamond"/>
          <w:sz w:val="24"/>
          <w:szCs w:val="24"/>
        </w:rPr>
        <w:t>generalized linear model</w:t>
      </w:r>
      <w:r w:rsidR="006E1618">
        <w:rPr>
          <w:rFonts w:ascii="Garamond" w:hAnsi="Garamond"/>
          <w:sz w:val="24"/>
          <w:szCs w:val="24"/>
        </w:rPr>
        <w:t xml:space="preserve"> (Equation 2)</w:t>
      </w:r>
      <w:r w:rsidR="00DA36C2">
        <w:rPr>
          <w:rFonts w:ascii="Garamond" w:hAnsi="Garamond"/>
          <w:sz w:val="24"/>
          <w:szCs w:val="24"/>
        </w:rPr>
        <w:t>.</w:t>
      </w:r>
      <w:r w:rsidR="006E1618">
        <w:rPr>
          <w:rFonts w:ascii="Garamond" w:hAnsi="Garamond"/>
          <w:sz w:val="24"/>
          <w:szCs w:val="24"/>
        </w:rPr>
        <w:t xml:space="preserve"> </w:t>
      </w:r>
      <w:r w:rsidR="007B0B8B">
        <w:rPr>
          <w:rFonts w:ascii="Garamond" w:hAnsi="Garamond"/>
          <w:sz w:val="24"/>
          <w:szCs w:val="24"/>
        </w:rPr>
        <w:t xml:space="preserve">The link function should be selected based on the </w:t>
      </w:r>
      <w:r w:rsidR="00A96187">
        <w:rPr>
          <w:rFonts w:ascii="Garamond" w:hAnsi="Garamond"/>
          <w:sz w:val="24"/>
          <w:szCs w:val="24"/>
        </w:rPr>
        <w:t xml:space="preserve">distribution of </w:t>
      </w:r>
      <w:r w:rsidR="007B0B8B">
        <w:rPr>
          <w:rFonts w:ascii="Garamond" w:hAnsi="Garamond"/>
          <w:sz w:val="24"/>
          <w:szCs w:val="24"/>
        </w:rPr>
        <w:t>phenotype</w:t>
      </w:r>
      <w:r w:rsidR="00A96187">
        <w:rPr>
          <w:rFonts w:ascii="Garamond" w:hAnsi="Garamond"/>
          <w:sz w:val="24"/>
          <w:szCs w:val="24"/>
        </w:rPr>
        <w:t>s</w:t>
      </w:r>
      <w:r w:rsidR="007B0B8B">
        <w:rPr>
          <w:rFonts w:ascii="Garamond" w:hAnsi="Garamond"/>
          <w:sz w:val="24"/>
          <w:szCs w:val="24"/>
        </w:rPr>
        <w:t xml:space="preserve">. </w:t>
      </w:r>
      <w:r w:rsidR="00D133EE">
        <w:rPr>
          <w:rFonts w:ascii="Garamond" w:hAnsi="Garamond"/>
          <w:sz w:val="24"/>
          <w:szCs w:val="24"/>
        </w:rPr>
        <w:t xml:space="preserve">In this Appendix, </w:t>
      </w:r>
      <w:r w:rsidR="00F81E06">
        <w:rPr>
          <w:rFonts w:ascii="Garamond" w:hAnsi="Garamond"/>
          <w:sz w:val="24"/>
          <w:szCs w:val="24"/>
        </w:rPr>
        <w:t xml:space="preserve">we </w:t>
      </w:r>
      <w:r w:rsidR="0068705E">
        <w:rPr>
          <w:rFonts w:ascii="Garamond" w:hAnsi="Garamond"/>
          <w:sz w:val="24"/>
          <w:szCs w:val="24"/>
        </w:rPr>
        <w:t>used p</w:t>
      </w:r>
      <w:r w:rsidR="00D86571">
        <w:rPr>
          <w:rFonts w:ascii="Garamond" w:hAnsi="Garamond"/>
          <w:sz w:val="24"/>
          <w:szCs w:val="24"/>
        </w:rPr>
        <w:t>henotypes following a Poisson distribution</w:t>
      </w:r>
      <w:r w:rsidR="0068705E" w:rsidRPr="0068705E">
        <w:rPr>
          <w:rFonts w:ascii="Garamond" w:hAnsi="Garamond"/>
          <w:sz w:val="24"/>
          <w:szCs w:val="24"/>
        </w:rPr>
        <w:t xml:space="preserve"> </w:t>
      </w:r>
      <w:r w:rsidR="0068705E">
        <w:rPr>
          <w:rFonts w:ascii="Garamond" w:hAnsi="Garamond"/>
          <w:sz w:val="24"/>
          <w:szCs w:val="24"/>
        </w:rPr>
        <w:t xml:space="preserve">as an example to </w:t>
      </w:r>
      <w:r w:rsidR="0068705E">
        <w:rPr>
          <w:rFonts w:ascii="Garamond" w:hAnsi="Garamond"/>
          <w:sz w:val="24"/>
          <w:szCs w:val="24"/>
        </w:rPr>
        <w:t xml:space="preserve">evaluate the performance of FB-GGRF </w:t>
      </w:r>
      <w:r w:rsidR="00F25032">
        <w:rPr>
          <w:rFonts w:ascii="Garamond" w:hAnsi="Garamond"/>
          <w:sz w:val="24"/>
          <w:szCs w:val="24"/>
        </w:rPr>
        <w:t>for non-normally distributed phenotypes</w:t>
      </w:r>
      <w:r w:rsidR="00D86571">
        <w:rPr>
          <w:rFonts w:ascii="Garamond" w:hAnsi="Garamond"/>
          <w:sz w:val="24"/>
          <w:szCs w:val="24"/>
        </w:rPr>
        <w:t xml:space="preserve">. </w:t>
      </w:r>
      <w:r w:rsidR="00F67911">
        <w:rPr>
          <w:rFonts w:ascii="Garamond" w:hAnsi="Garamond"/>
          <w:sz w:val="24"/>
          <w:szCs w:val="24"/>
        </w:rPr>
        <w:t xml:space="preserve">We </w:t>
      </w:r>
      <w:r w:rsidR="00F81E06">
        <w:rPr>
          <w:rFonts w:ascii="Garamond" w:hAnsi="Garamond"/>
          <w:sz w:val="24"/>
          <w:szCs w:val="24"/>
        </w:rPr>
        <w:t>simulated the phenotype by:</w:t>
      </w:r>
    </w:p>
    <w:p w:rsidR="00A702A2" w:rsidRPr="00A702A2" w:rsidRDefault="00E07D12" w:rsidP="00CA6058">
      <w:pPr>
        <w:pStyle w:val="ListParagraph"/>
        <w:spacing w:after="0" w:line="480" w:lineRule="auto"/>
        <w:jc w:val="center"/>
        <w:rPr>
          <w:rFonts w:ascii="Garamond" w:hAnsi="Garamond"/>
          <w:sz w:val="24"/>
          <w:szCs w:val="24"/>
        </w:rPr>
      </w:pPr>
      <w:r w:rsidRPr="00763A87">
        <w:rPr>
          <w:rFonts w:ascii="Garamond" w:hAnsi="Garamond"/>
          <w:position w:val="-20"/>
          <w:sz w:val="24"/>
          <w:szCs w:val="24"/>
        </w:rPr>
        <w:object w:dxaOrig="564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3.9pt;height:25.15pt" o:ole="">
            <v:imagedata r:id="rId7" o:title=""/>
          </v:shape>
          <o:OLEObject Type="Embed" ProgID="Equation.DSMT4" ShapeID="_x0000_i1025" DrawAspect="Content" ObjectID="_1511702854" r:id="rId8"/>
        </w:object>
      </w:r>
    </w:p>
    <w:p w:rsidR="009066C3" w:rsidRPr="00E674B0" w:rsidRDefault="00E674B0" w:rsidP="00CA6058">
      <w:pPr>
        <w:spacing w:after="0" w:line="480" w:lineRule="auto"/>
        <w:rPr>
          <w:rFonts w:ascii="Garamond" w:hAnsi="Garamond"/>
          <w:sz w:val="24"/>
          <w:szCs w:val="24"/>
          <w:lang w:eastAsia="zh-CN"/>
        </w:rPr>
      </w:pPr>
      <w:r>
        <w:rPr>
          <w:rFonts w:ascii="Garamond" w:hAnsi="Garamond"/>
          <w:b/>
          <w:sz w:val="24"/>
          <w:szCs w:val="24"/>
          <w:lang w:eastAsia="zh-CN"/>
        </w:rPr>
        <w:t xml:space="preserve">      </w:t>
      </w:r>
      <w:r w:rsidR="00170179">
        <w:rPr>
          <w:rFonts w:ascii="Garamond" w:hAnsi="Garamond"/>
          <w:b/>
          <w:sz w:val="24"/>
          <w:szCs w:val="24"/>
          <w:lang w:eastAsia="zh-CN"/>
        </w:rPr>
        <w:tab/>
      </w:r>
      <w:r w:rsidRPr="00E674B0">
        <w:rPr>
          <w:rFonts w:ascii="Garamond" w:hAnsi="Garamond"/>
          <w:sz w:val="24"/>
          <w:szCs w:val="24"/>
          <w:lang w:eastAsia="zh-CN"/>
        </w:rPr>
        <w:t>Similar to the main text,</w:t>
      </w:r>
      <w:r>
        <w:rPr>
          <w:rFonts w:ascii="Garamond" w:hAnsi="Garamond"/>
          <w:b/>
          <w:sz w:val="24"/>
          <w:szCs w:val="24"/>
          <w:lang w:eastAsia="zh-CN"/>
        </w:rPr>
        <w:t xml:space="preserve"> </w:t>
      </w:r>
      <w:r>
        <w:rPr>
          <w:rFonts w:ascii="Garamond" w:hAnsi="Garamond"/>
          <w:sz w:val="24"/>
          <w:szCs w:val="24"/>
          <w:lang w:eastAsia="zh-CN"/>
        </w:rPr>
        <w:t>we let the effect sizes to be proportional to the negative logarithm of the minor allele frequencies:</w:t>
      </w:r>
      <w:r w:rsidRPr="00E674B0">
        <w:rPr>
          <w:rFonts w:ascii="Garamond" w:hAnsi="Garamond"/>
          <w:sz w:val="24"/>
          <w:szCs w:val="24"/>
        </w:rPr>
        <w:t xml:space="preserve"> </w:t>
      </w:r>
      <w:r w:rsidRPr="00E674B0">
        <w:rPr>
          <w:rFonts w:ascii="Garamond" w:hAnsi="Garamond"/>
          <w:position w:val="-16"/>
          <w:sz w:val="24"/>
          <w:szCs w:val="24"/>
        </w:rPr>
        <w:object w:dxaOrig="2980" w:dyaOrig="380">
          <v:shape id="_x0000_i1026" type="#_x0000_t75" style="width:150.1pt;height:19pt" o:ole="">
            <v:imagedata r:id="rId9" o:title=""/>
          </v:shape>
          <o:OLEObject Type="Embed" ProgID="Equation.DSMT4" ShapeID="_x0000_i1026" DrawAspect="Content" ObjectID="_1511702855" r:id="rId10"/>
        </w:object>
      </w:r>
      <w:r w:rsidR="00B6649A">
        <w:rPr>
          <w:rFonts w:ascii="Garamond" w:hAnsi="Garamond"/>
          <w:sz w:val="24"/>
          <w:szCs w:val="24"/>
        </w:rPr>
        <w:t xml:space="preserve">. </w:t>
      </w:r>
      <w:r w:rsidR="00EF43C8">
        <w:rPr>
          <w:rFonts w:ascii="Garamond" w:hAnsi="Garamond"/>
          <w:sz w:val="24"/>
          <w:szCs w:val="24"/>
        </w:rPr>
        <w:t>The</w:t>
      </w:r>
      <w:r w:rsidR="00B6649A">
        <w:rPr>
          <w:rFonts w:ascii="Garamond" w:hAnsi="Garamond"/>
          <w:sz w:val="24"/>
          <w:szCs w:val="24"/>
        </w:rPr>
        <w:t xml:space="preserve"> performance of FB-GGRF</w:t>
      </w:r>
      <w:r w:rsidR="00EF43C8">
        <w:rPr>
          <w:rFonts w:ascii="Garamond" w:hAnsi="Garamond"/>
          <w:sz w:val="24"/>
          <w:szCs w:val="24"/>
        </w:rPr>
        <w:t xml:space="preserve"> was evaluated</w:t>
      </w:r>
      <w:r w:rsidR="00B6649A">
        <w:rPr>
          <w:rFonts w:ascii="Garamond" w:hAnsi="Garamond"/>
          <w:sz w:val="24"/>
          <w:szCs w:val="24"/>
        </w:rPr>
        <w:t xml:space="preserve"> using both log link and identity link. </w:t>
      </w:r>
      <w:r w:rsidR="009F7625">
        <w:rPr>
          <w:rFonts w:ascii="Garamond" w:hAnsi="Garamond"/>
          <w:sz w:val="24"/>
          <w:szCs w:val="24"/>
        </w:rPr>
        <w:t>The current version of FB-SKAT d</w:t>
      </w:r>
      <w:r w:rsidR="00FC1EFF">
        <w:rPr>
          <w:rFonts w:ascii="Garamond" w:hAnsi="Garamond"/>
          <w:sz w:val="24"/>
          <w:szCs w:val="24"/>
        </w:rPr>
        <w:t>id</w:t>
      </w:r>
      <w:r w:rsidR="009F7625">
        <w:rPr>
          <w:rFonts w:ascii="Garamond" w:hAnsi="Garamond"/>
          <w:sz w:val="24"/>
          <w:szCs w:val="24"/>
        </w:rPr>
        <w:t xml:space="preserve"> not provide an option for</w:t>
      </w:r>
      <w:r w:rsidR="00C2678F">
        <w:rPr>
          <w:rFonts w:ascii="Garamond" w:hAnsi="Garamond"/>
          <w:sz w:val="24"/>
          <w:szCs w:val="24"/>
        </w:rPr>
        <w:t xml:space="preserve"> log link</w:t>
      </w:r>
      <w:r w:rsidR="009F7625">
        <w:rPr>
          <w:rFonts w:ascii="Garamond" w:hAnsi="Garamond"/>
          <w:sz w:val="24"/>
          <w:szCs w:val="24"/>
        </w:rPr>
        <w:t xml:space="preserve">, and was directly applied assuming an identity link. </w:t>
      </w:r>
    </w:p>
    <w:p w:rsidR="00173141" w:rsidRDefault="0051020D" w:rsidP="00CA6058">
      <w:pPr>
        <w:spacing w:after="0" w:line="480" w:lineRule="auto"/>
        <w:rPr>
          <w:rFonts w:ascii="Garamond" w:hAnsi="Garamond"/>
          <w:b/>
          <w:sz w:val="24"/>
          <w:szCs w:val="24"/>
          <w:lang w:eastAsia="zh-CN"/>
        </w:rPr>
      </w:pPr>
      <w:r>
        <w:rPr>
          <w:rFonts w:ascii="Garamond" w:hAnsi="Garamond"/>
          <w:b/>
          <w:sz w:val="24"/>
          <w:szCs w:val="24"/>
          <w:lang w:eastAsia="zh-CN"/>
        </w:rPr>
        <w:tab/>
      </w:r>
      <w:r>
        <w:rPr>
          <w:rFonts w:ascii="Garamond" w:hAnsi="Garamond"/>
          <w:sz w:val="24"/>
          <w:szCs w:val="24"/>
          <w:lang w:eastAsia="zh-CN"/>
        </w:rPr>
        <w:t>The simulation results are summarized in Figure A1.</w:t>
      </w:r>
      <w:r w:rsidR="00ED5663">
        <w:rPr>
          <w:rFonts w:ascii="Garamond" w:hAnsi="Garamond"/>
          <w:sz w:val="24"/>
          <w:szCs w:val="24"/>
          <w:lang w:eastAsia="zh-CN"/>
        </w:rPr>
        <w:t xml:space="preserve"> B</w:t>
      </w:r>
      <w:r w:rsidR="008A356F">
        <w:rPr>
          <w:rFonts w:ascii="Garamond" w:hAnsi="Garamond"/>
          <w:sz w:val="24"/>
          <w:szCs w:val="24"/>
          <w:lang w:eastAsia="zh-CN"/>
        </w:rPr>
        <w:t xml:space="preserve">oth FB-GGRF and FB-SKAT were able to control type I errors properly. </w:t>
      </w:r>
      <w:r w:rsidR="00F63679">
        <w:rPr>
          <w:rFonts w:ascii="Garamond" w:hAnsi="Garamond"/>
          <w:sz w:val="24"/>
          <w:szCs w:val="24"/>
          <w:lang w:eastAsia="zh-CN"/>
        </w:rPr>
        <w:t>When identity link was used</w:t>
      </w:r>
      <w:r w:rsidR="009B3728">
        <w:rPr>
          <w:rFonts w:ascii="Garamond" w:hAnsi="Garamond"/>
          <w:sz w:val="24"/>
          <w:szCs w:val="24"/>
          <w:lang w:eastAsia="zh-CN"/>
        </w:rPr>
        <w:t>,</w:t>
      </w:r>
      <w:r w:rsidR="00F63679">
        <w:rPr>
          <w:rFonts w:ascii="Garamond" w:hAnsi="Garamond"/>
          <w:sz w:val="24"/>
          <w:szCs w:val="24"/>
          <w:lang w:eastAsia="zh-CN"/>
        </w:rPr>
        <w:t xml:space="preserve"> FB-GGRF attained an improved power over FB-SKAT, consistent with </w:t>
      </w:r>
      <w:r w:rsidR="00442375">
        <w:rPr>
          <w:rFonts w:ascii="Garamond" w:hAnsi="Garamond"/>
          <w:sz w:val="24"/>
          <w:szCs w:val="24"/>
          <w:lang w:eastAsia="zh-CN"/>
        </w:rPr>
        <w:t xml:space="preserve">the </w:t>
      </w:r>
      <w:r w:rsidR="00F63679">
        <w:rPr>
          <w:rFonts w:ascii="Garamond" w:hAnsi="Garamond"/>
          <w:sz w:val="24"/>
          <w:szCs w:val="24"/>
          <w:lang w:eastAsia="zh-CN"/>
        </w:rPr>
        <w:t xml:space="preserve">results for normally distributed phenotypes. </w:t>
      </w:r>
      <w:r w:rsidR="00CA6009">
        <w:rPr>
          <w:rFonts w:ascii="Garamond" w:hAnsi="Garamond"/>
          <w:sz w:val="24"/>
          <w:szCs w:val="24"/>
          <w:lang w:eastAsia="zh-CN"/>
        </w:rPr>
        <w:t>FB-GGRF also atta</w:t>
      </w:r>
      <w:r w:rsidR="00442375">
        <w:rPr>
          <w:rFonts w:ascii="Garamond" w:hAnsi="Garamond"/>
          <w:sz w:val="24"/>
          <w:szCs w:val="24"/>
          <w:lang w:eastAsia="zh-CN"/>
        </w:rPr>
        <w:t xml:space="preserve">ined an improved power when log </w:t>
      </w:r>
      <w:r w:rsidR="00CA6009">
        <w:rPr>
          <w:rFonts w:ascii="Garamond" w:hAnsi="Garamond"/>
          <w:sz w:val="24"/>
          <w:szCs w:val="24"/>
          <w:lang w:eastAsia="zh-CN"/>
        </w:rPr>
        <w:t xml:space="preserve">link function was used. </w:t>
      </w:r>
      <w:r w:rsidR="00653888">
        <w:rPr>
          <w:rFonts w:ascii="Garamond" w:hAnsi="Garamond"/>
          <w:sz w:val="24"/>
          <w:szCs w:val="24"/>
          <w:lang w:eastAsia="zh-CN"/>
        </w:rPr>
        <w:t xml:space="preserve"> </w:t>
      </w:r>
      <w:r w:rsidR="00A3209A">
        <w:rPr>
          <w:rFonts w:ascii="Garamond" w:hAnsi="Garamond"/>
          <w:sz w:val="24"/>
          <w:szCs w:val="24"/>
          <w:lang w:eastAsia="zh-CN"/>
        </w:rPr>
        <w:t>We</w:t>
      </w:r>
      <w:r w:rsidR="00653888">
        <w:rPr>
          <w:rFonts w:ascii="Garamond" w:hAnsi="Garamond"/>
          <w:sz w:val="24"/>
          <w:szCs w:val="24"/>
          <w:lang w:eastAsia="zh-CN"/>
        </w:rPr>
        <w:t xml:space="preserve"> </w:t>
      </w:r>
      <w:r w:rsidR="00885686">
        <w:rPr>
          <w:rFonts w:ascii="Garamond" w:hAnsi="Garamond"/>
          <w:sz w:val="24"/>
          <w:szCs w:val="24"/>
          <w:lang w:eastAsia="zh-CN"/>
        </w:rPr>
        <w:t xml:space="preserve">expect that </w:t>
      </w:r>
      <w:r w:rsidR="00A3209A">
        <w:rPr>
          <w:rFonts w:ascii="Garamond" w:hAnsi="Garamond"/>
          <w:sz w:val="24"/>
          <w:szCs w:val="24"/>
          <w:lang w:eastAsia="zh-CN"/>
        </w:rPr>
        <w:t>FB-SKAT</w:t>
      </w:r>
      <w:r w:rsidR="00653888">
        <w:rPr>
          <w:rFonts w:ascii="Garamond" w:hAnsi="Garamond"/>
          <w:sz w:val="24"/>
          <w:szCs w:val="24"/>
          <w:lang w:eastAsia="zh-CN"/>
        </w:rPr>
        <w:t xml:space="preserve"> </w:t>
      </w:r>
      <w:r w:rsidR="00A3209A">
        <w:rPr>
          <w:rFonts w:ascii="Garamond" w:hAnsi="Garamond"/>
          <w:sz w:val="24"/>
          <w:szCs w:val="24"/>
          <w:lang w:eastAsia="zh-CN"/>
        </w:rPr>
        <w:t>may</w:t>
      </w:r>
      <w:r w:rsidR="00885686">
        <w:rPr>
          <w:rFonts w:ascii="Garamond" w:hAnsi="Garamond"/>
          <w:sz w:val="24"/>
          <w:szCs w:val="24"/>
          <w:lang w:eastAsia="zh-CN"/>
        </w:rPr>
        <w:t xml:space="preserve"> also </w:t>
      </w:r>
      <w:r w:rsidR="007C1D25">
        <w:rPr>
          <w:rFonts w:ascii="Garamond" w:hAnsi="Garamond"/>
          <w:sz w:val="24"/>
          <w:szCs w:val="24"/>
          <w:lang w:eastAsia="zh-CN"/>
        </w:rPr>
        <w:t>incorporate</w:t>
      </w:r>
      <w:bookmarkStart w:id="0" w:name="_GoBack"/>
      <w:bookmarkEnd w:id="0"/>
      <w:r w:rsidR="00885686">
        <w:rPr>
          <w:rFonts w:ascii="Garamond" w:hAnsi="Garamond"/>
          <w:sz w:val="24"/>
          <w:szCs w:val="24"/>
          <w:lang w:eastAsia="zh-CN"/>
        </w:rPr>
        <w:t xml:space="preserve"> </w:t>
      </w:r>
      <w:r w:rsidR="00A3209A">
        <w:rPr>
          <w:rFonts w:ascii="Garamond" w:hAnsi="Garamond"/>
          <w:sz w:val="24"/>
          <w:szCs w:val="24"/>
          <w:lang w:eastAsia="zh-CN"/>
        </w:rPr>
        <w:t xml:space="preserve">other link functions </w:t>
      </w:r>
      <w:r w:rsidR="00885686">
        <w:rPr>
          <w:rFonts w:ascii="Garamond" w:hAnsi="Garamond"/>
          <w:sz w:val="24"/>
          <w:szCs w:val="24"/>
          <w:lang w:eastAsia="zh-CN"/>
        </w:rPr>
        <w:t xml:space="preserve">to improve its statistical power for non-normally distributed phenotypes. </w:t>
      </w:r>
    </w:p>
    <w:p w:rsidR="00CA6058" w:rsidRDefault="00CA6058">
      <w:pPr>
        <w:rPr>
          <w:rFonts w:ascii="Garamond" w:hAnsi="Garamond"/>
          <w:b/>
          <w:sz w:val="24"/>
          <w:szCs w:val="24"/>
          <w:lang w:eastAsia="zh-CN"/>
        </w:rPr>
      </w:pPr>
      <w:r>
        <w:rPr>
          <w:rFonts w:ascii="Garamond" w:hAnsi="Garamond"/>
          <w:b/>
          <w:sz w:val="24"/>
          <w:szCs w:val="24"/>
          <w:lang w:eastAsia="zh-CN"/>
        </w:rPr>
        <w:br w:type="page"/>
      </w:r>
    </w:p>
    <w:p w:rsidR="002043C0" w:rsidRDefault="00B17390" w:rsidP="00173141">
      <w:pPr>
        <w:rPr>
          <w:rFonts w:ascii="Garamond" w:hAnsi="Garamond"/>
          <w:b/>
          <w:sz w:val="24"/>
          <w:szCs w:val="24"/>
          <w:lang w:eastAsia="zh-CN"/>
        </w:rPr>
      </w:pPr>
      <w:r>
        <w:rPr>
          <w:rFonts w:ascii="Garamond" w:hAnsi="Garamond"/>
          <w:b/>
          <w:sz w:val="24"/>
          <w:szCs w:val="24"/>
          <w:lang w:eastAsia="zh-CN"/>
        </w:rPr>
        <w:lastRenderedPageBreak/>
        <w:t xml:space="preserve">Figure </w:t>
      </w:r>
      <w:r w:rsidR="00CF65E4">
        <w:rPr>
          <w:rFonts w:ascii="Garamond" w:hAnsi="Garamond"/>
          <w:b/>
          <w:sz w:val="24"/>
          <w:szCs w:val="24"/>
          <w:lang w:eastAsia="zh-CN"/>
        </w:rPr>
        <w:t xml:space="preserve">A1. </w:t>
      </w:r>
      <w:r w:rsidR="0076338F">
        <w:rPr>
          <w:rFonts w:ascii="Garamond" w:hAnsi="Garamond"/>
          <w:b/>
          <w:sz w:val="24"/>
          <w:szCs w:val="24"/>
          <w:lang w:eastAsia="zh-CN"/>
        </w:rPr>
        <w:t xml:space="preserve">The performance of FB-GGRF and FB-SKAT with phenotypes following Poisson </w:t>
      </w:r>
      <w:r w:rsidR="00063A61">
        <w:rPr>
          <w:rFonts w:ascii="Garamond" w:hAnsi="Garamond"/>
          <w:b/>
          <w:sz w:val="24"/>
          <w:szCs w:val="24"/>
          <w:lang w:eastAsia="zh-CN"/>
        </w:rPr>
        <w:t>distribution</w:t>
      </w:r>
      <w:r w:rsidR="0076338F">
        <w:rPr>
          <w:rFonts w:ascii="Garamond" w:hAnsi="Garamond"/>
          <w:b/>
          <w:sz w:val="24"/>
          <w:szCs w:val="24"/>
          <w:lang w:eastAsia="zh-CN"/>
        </w:rPr>
        <w:t xml:space="preserve">. </w:t>
      </w:r>
    </w:p>
    <w:p w:rsidR="00063A61" w:rsidRPr="00063A61" w:rsidRDefault="00063A61" w:rsidP="00173141">
      <w:pPr>
        <w:rPr>
          <w:rFonts w:ascii="Garamond" w:hAnsi="Garamond"/>
          <w:sz w:val="24"/>
          <w:szCs w:val="24"/>
          <w:lang w:eastAsia="zh-CN"/>
        </w:rPr>
      </w:pPr>
      <w:r w:rsidRPr="00063A61">
        <w:rPr>
          <w:rFonts w:ascii="Garamond" w:hAnsi="Garamond"/>
          <w:sz w:val="24"/>
          <w:szCs w:val="24"/>
          <w:lang w:eastAsia="zh-CN"/>
        </w:rPr>
        <w:t>From</w:t>
      </w:r>
      <w:r>
        <w:rPr>
          <w:rFonts w:ascii="Garamond" w:hAnsi="Garamond"/>
          <w:sz w:val="24"/>
          <w:szCs w:val="24"/>
          <w:lang w:eastAsia="zh-CN"/>
        </w:rPr>
        <w:t xml:space="preserve"> left to right: FB-GGRF with log link; FB-GGRF with identity link; FG-SKAT (identity link)</w:t>
      </w:r>
    </w:p>
    <w:p w:rsidR="00173141" w:rsidRPr="00414A1C" w:rsidRDefault="00173141" w:rsidP="00CF65E4">
      <w:pPr>
        <w:spacing w:after="0" w:line="480" w:lineRule="auto"/>
        <w:rPr>
          <w:rFonts w:ascii="Garamond" w:hAnsi="Garamond"/>
          <w:b/>
          <w:sz w:val="24"/>
          <w:szCs w:val="24"/>
          <w:lang w:eastAsia="zh-CN"/>
        </w:rPr>
      </w:pPr>
      <w:r>
        <w:rPr>
          <w:noProof/>
          <w:lang w:eastAsia="zh-CN"/>
        </w:rPr>
        <w:drawing>
          <wp:inline distT="0" distB="0" distL="0" distR="0" wp14:anchorId="34D4A5B4" wp14:editId="55851BD9">
            <wp:extent cx="5943600" cy="1784985"/>
            <wp:effectExtent l="0" t="0" r="0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84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173141" w:rsidRPr="00414A1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35321" w:rsidRDefault="00E35321" w:rsidP="00821DF3">
      <w:pPr>
        <w:spacing w:after="0" w:line="240" w:lineRule="auto"/>
      </w:pPr>
      <w:r>
        <w:separator/>
      </w:r>
    </w:p>
  </w:endnote>
  <w:endnote w:type="continuationSeparator" w:id="0">
    <w:p w:rsidR="00E35321" w:rsidRDefault="00E35321" w:rsidP="00821D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35321" w:rsidRDefault="00E35321" w:rsidP="00821DF3">
      <w:pPr>
        <w:spacing w:after="0" w:line="240" w:lineRule="auto"/>
      </w:pPr>
      <w:r>
        <w:separator/>
      </w:r>
    </w:p>
  </w:footnote>
  <w:footnote w:type="continuationSeparator" w:id="0">
    <w:p w:rsidR="00E35321" w:rsidRDefault="00E35321" w:rsidP="00821DF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C2C70D3"/>
    <w:multiLevelType w:val="hybridMultilevel"/>
    <w:tmpl w:val="150E14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AA3CDD"/>
    <w:multiLevelType w:val="hybridMultilevel"/>
    <w:tmpl w:val="C414C46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9D4676"/>
    <w:multiLevelType w:val="hybridMultilevel"/>
    <w:tmpl w:val="8E9200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A057EEC"/>
    <w:multiLevelType w:val="hybridMultilevel"/>
    <w:tmpl w:val="940614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4C42"/>
    <w:rsid w:val="000002D6"/>
    <w:rsid w:val="00001842"/>
    <w:rsid w:val="000037C8"/>
    <w:rsid w:val="00004C6A"/>
    <w:rsid w:val="00020BDF"/>
    <w:rsid w:val="0002158D"/>
    <w:rsid w:val="00025812"/>
    <w:rsid w:val="0003317B"/>
    <w:rsid w:val="000349A6"/>
    <w:rsid w:val="00035E6C"/>
    <w:rsid w:val="00037945"/>
    <w:rsid w:val="00037B79"/>
    <w:rsid w:val="00040428"/>
    <w:rsid w:val="00040451"/>
    <w:rsid w:val="00055741"/>
    <w:rsid w:val="00056287"/>
    <w:rsid w:val="00063A61"/>
    <w:rsid w:val="0006653D"/>
    <w:rsid w:val="00067852"/>
    <w:rsid w:val="00082800"/>
    <w:rsid w:val="000855C9"/>
    <w:rsid w:val="000A0D38"/>
    <w:rsid w:val="000A1310"/>
    <w:rsid w:val="000A58D5"/>
    <w:rsid w:val="000B4927"/>
    <w:rsid w:val="000B5567"/>
    <w:rsid w:val="000C1098"/>
    <w:rsid w:val="000C6A4E"/>
    <w:rsid w:val="000C7CC3"/>
    <w:rsid w:val="000D4537"/>
    <w:rsid w:val="000D4C6E"/>
    <w:rsid w:val="000D6970"/>
    <w:rsid w:val="000D7A11"/>
    <w:rsid w:val="000E1299"/>
    <w:rsid w:val="000E78BA"/>
    <w:rsid w:val="000F1E1D"/>
    <w:rsid w:val="001011DD"/>
    <w:rsid w:val="001012F7"/>
    <w:rsid w:val="001116D8"/>
    <w:rsid w:val="00113533"/>
    <w:rsid w:val="00123FBD"/>
    <w:rsid w:val="00124D15"/>
    <w:rsid w:val="001349B9"/>
    <w:rsid w:val="0013584E"/>
    <w:rsid w:val="00137291"/>
    <w:rsid w:val="00140BB7"/>
    <w:rsid w:val="001544A3"/>
    <w:rsid w:val="00170179"/>
    <w:rsid w:val="00173141"/>
    <w:rsid w:val="00175749"/>
    <w:rsid w:val="001845AE"/>
    <w:rsid w:val="00186321"/>
    <w:rsid w:val="0018672B"/>
    <w:rsid w:val="00187D06"/>
    <w:rsid w:val="00187D09"/>
    <w:rsid w:val="00190D0E"/>
    <w:rsid w:val="0019656F"/>
    <w:rsid w:val="001A0678"/>
    <w:rsid w:val="001A55C2"/>
    <w:rsid w:val="001A5928"/>
    <w:rsid w:val="001B4102"/>
    <w:rsid w:val="001B69CB"/>
    <w:rsid w:val="001C1DC3"/>
    <w:rsid w:val="001C2789"/>
    <w:rsid w:val="001D42AA"/>
    <w:rsid w:val="001D7644"/>
    <w:rsid w:val="001D7D07"/>
    <w:rsid w:val="001E67EF"/>
    <w:rsid w:val="001F6E2D"/>
    <w:rsid w:val="00201A46"/>
    <w:rsid w:val="002043C0"/>
    <w:rsid w:val="00212761"/>
    <w:rsid w:val="002208A4"/>
    <w:rsid w:val="00223FAC"/>
    <w:rsid w:val="00225184"/>
    <w:rsid w:val="00233475"/>
    <w:rsid w:val="0023347E"/>
    <w:rsid w:val="002373E0"/>
    <w:rsid w:val="0024150E"/>
    <w:rsid w:val="0024389E"/>
    <w:rsid w:val="0024432A"/>
    <w:rsid w:val="00244D47"/>
    <w:rsid w:val="00246739"/>
    <w:rsid w:val="00246C14"/>
    <w:rsid w:val="00250BF0"/>
    <w:rsid w:val="00254E88"/>
    <w:rsid w:val="002562A8"/>
    <w:rsid w:val="00256546"/>
    <w:rsid w:val="00262AFB"/>
    <w:rsid w:val="00271A73"/>
    <w:rsid w:val="002733E1"/>
    <w:rsid w:val="00275433"/>
    <w:rsid w:val="00276747"/>
    <w:rsid w:val="0027734B"/>
    <w:rsid w:val="00282109"/>
    <w:rsid w:val="00283254"/>
    <w:rsid w:val="00283895"/>
    <w:rsid w:val="00293112"/>
    <w:rsid w:val="002941F9"/>
    <w:rsid w:val="002A6373"/>
    <w:rsid w:val="002B14DD"/>
    <w:rsid w:val="002B537D"/>
    <w:rsid w:val="002B59F1"/>
    <w:rsid w:val="002C1691"/>
    <w:rsid w:val="002C3265"/>
    <w:rsid w:val="002D1131"/>
    <w:rsid w:val="002D21EC"/>
    <w:rsid w:val="002D2784"/>
    <w:rsid w:val="002D40C9"/>
    <w:rsid w:val="002D75EA"/>
    <w:rsid w:val="002E177D"/>
    <w:rsid w:val="002E3B91"/>
    <w:rsid w:val="002E40CD"/>
    <w:rsid w:val="002E5957"/>
    <w:rsid w:val="002E5ED5"/>
    <w:rsid w:val="002E686B"/>
    <w:rsid w:val="002F1B51"/>
    <w:rsid w:val="002F6FC3"/>
    <w:rsid w:val="002F7A0B"/>
    <w:rsid w:val="00307913"/>
    <w:rsid w:val="00307E79"/>
    <w:rsid w:val="00315982"/>
    <w:rsid w:val="00316A66"/>
    <w:rsid w:val="00320CDF"/>
    <w:rsid w:val="00324B76"/>
    <w:rsid w:val="003364DB"/>
    <w:rsid w:val="00336EE9"/>
    <w:rsid w:val="00340241"/>
    <w:rsid w:val="0035026C"/>
    <w:rsid w:val="003505B8"/>
    <w:rsid w:val="00355CDF"/>
    <w:rsid w:val="00361063"/>
    <w:rsid w:val="00362B07"/>
    <w:rsid w:val="00364CFB"/>
    <w:rsid w:val="0037185F"/>
    <w:rsid w:val="00372A64"/>
    <w:rsid w:val="00381BF8"/>
    <w:rsid w:val="00382553"/>
    <w:rsid w:val="00395968"/>
    <w:rsid w:val="00396530"/>
    <w:rsid w:val="003A26FF"/>
    <w:rsid w:val="003A6BFD"/>
    <w:rsid w:val="003B1479"/>
    <w:rsid w:val="003B2349"/>
    <w:rsid w:val="003B6A87"/>
    <w:rsid w:val="003D468E"/>
    <w:rsid w:val="003D644F"/>
    <w:rsid w:val="003E3AD7"/>
    <w:rsid w:val="003E7771"/>
    <w:rsid w:val="003F0CCC"/>
    <w:rsid w:val="003F52D6"/>
    <w:rsid w:val="003F58C0"/>
    <w:rsid w:val="003F59E8"/>
    <w:rsid w:val="004017AE"/>
    <w:rsid w:val="00405286"/>
    <w:rsid w:val="004141BC"/>
    <w:rsid w:val="0041453A"/>
    <w:rsid w:val="00414A1C"/>
    <w:rsid w:val="00420056"/>
    <w:rsid w:val="00432055"/>
    <w:rsid w:val="004355A4"/>
    <w:rsid w:val="00442375"/>
    <w:rsid w:val="004458BC"/>
    <w:rsid w:val="004506D5"/>
    <w:rsid w:val="00461322"/>
    <w:rsid w:val="0046551F"/>
    <w:rsid w:val="004673E7"/>
    <w:rsid w:val="00467BDC"/>
    <w:rsid w:val="00471459"/>
    <w:rsid w:val="00473286"/>
    <w:rsid w:val="00475AC7"/>
    <w:rsid w:val="00483504"/>
    <w:rsid w:val="0048646C"/>
    <w:rsid w:val="00486D2D"/>
    <w:rsid w:val="00490D1C"/>
    <w:rsid w:val="00492077"/>
    <w:rsid w:val="00494AAE"/>
    <w:rsid w:val="004A1FB0"/>
    <w:rsid w:val="004A35F8"/>
    <w:rsid w:val="004C35EA"/>
    <w:rsid w:val="004C63BF"/>
    <w:rsid w:val="004D4B3A"/>
    <w:rsid w:val="004E1045"/>
    <w:rsid w:val="004E32C0"/>
    <w:rsid w:val="004E525E"/>
    <w:rsid w:val="004E53B9"/>
    <w:rsid w:val="004E7832"/>
    <w:rsid w:val="004F10C2"/>
    <w:rsid w:val="004F6A0B"/>
    <w:rsid w:val="00505FD5"/>
    <w:rsid w:val="0050616C"/>
    <w:rsid w:val="00506405"/>
    <w:rsid w:val="0050689C"/>
    <w:rsid w:val="0051020D"/>
    <w:rsid w:val="005105D5"/>
    <w:rsid w:val="005125FF"/>
    <w:rsid w:val="005132E0"/>
    <w:rsid w:val="005133B7"/>
    <w:rsid w:val="0051662B"/>
    <w:rsid w:val="005178BF"/>
    <w:rsid w:val="0052416A"/>
    <w:rsid w:val="00524454"/>
    <w:rsid w:val="00532BAF"/>
    <w:rsid w:val="00532C03"/>
    <w:rsid w:val="00533558"/>
    <w:rsid w:val="005351F6"/>
    <w:rsid w:val="00536493"/>
    <w:rsid w:val="00543489"/>
    <w:rsid w:val="00546AC0"/>
    <w:rsid w:val="005601F3"/>
    <w:rsid w:val="005610C8"/>
    <w:rsid w:val="00561F23"/>
    <w:rsid w:val="0056304E"/>
    <w:rsid w:val="0056723E"/>
    <w:rsid w:val="00570AF3"/>
    <w:rsid w:val="005734F3"/>
    <w:rsid w:val="00576ED7"/>
    <w:rsid w:val="00581762"/>
    <w:rsid w:val="00581BCE"/>
    <w:rsid w:val="00583750"/>
    <w:rsid w:val="00595F8F"/>
    <w:rsid w:val="005A28F0"/>
    <w:rsid w:val="005A2952"/>
    <w:rsid w:val="005A34A4"/>
    <w:rsid w:val="005A4941"/>
    <w:rsid w:val="005A5B36"/>
    <w:rsid w:val="005A6B30"/>
    <w:rsid w:val="005B2E9A"/>
    <w:rsid w:val="005B3EB3"/>
    <w:rsid w:val="005B503D"/>
    <w:rsid w:val="005C1861"/>
    <w:rsid w:val="005C2712"/>
    <w:rsid w:val="005E1386"/>
    <w:rsid w:val="005E1EB8"/>
    <w:rsid w:val="005E6EA5"/>
    <w:rsid w:val="005E7964"/>
    <w:rsid w:val="005F1BED"/>
    <w:rsid w:val="005F7BDB"/>
    <w:rsid w:val="00607C80"/>
    <w:rsid w:val="006226AB"/>
    <w:rsid w:val="00626587"/>
    <w:rsid w:val="00626F22"/>
    <w:rsid w:val="00630E4F"/>
    <w:rsid w:val="00630FC9"/>
    <w:rsid w:val="0063757F"/>
    <w:rsid w:val="00640B24"/>
    <w:rsid w:val="00640D18"/>
    <w:rsid w:val="00642BE7"/>
    <w:rsid w:val="00644289"/>
    <w:rsid w:val="00647022"/>
    <w:rsid w:val="00653888"/>
    <w:rsid w:val="0066126D"/>
    <w:rsid w:val="0066185F"/>
    <w:rsid w:val="00662EC8"/>
    <w:rsid w:val="00667BE9"/>
    <w:rsid w:val="00673D70"/>
    <w:rsid w:val="006757C1"/>
    <w:rsid w:val="0067773E"/>
    <w:rsid w:val="006809DA"/>
    <w:rsid w:val="00681A2C"/>
    <w:rsid w:val="00682AC0"/>
    <w:rsid w:val="00682BB0"/>
    <w:rsid w:val="0068705E"/>
    <w:rsid w:val="00692B02"/>
    <w:rsid w:val="00696603"/>
    <w:rsid w:val="006A3EBC"/>
    <w:rsid w:val="006A48EB"/>
    <w:rsid w:val="006B0775"/>
    <w:rsid w:val="006B0834"/>
    <w:rsid w:val="006B1956"/>
    <w:rsid w:val="006B6CFD"/>
    <w:rsid w:val="006C039F"/>
    <w:rsid w:val="006C13FF"/>
    <w:rsid w:val="006C4D7C"/>
    <w:rsid w:val="006D19BC"/>
    <w:rsid w:val="006E1618"/>
    <w:rsid w:val="006E37E2"/>
    <w:rsid w:val="006F04D8"/>
    <w:rsid w:val="006F4020"/>
    <w:rsid w:val="007009E3"/>
    <w:rsid w:val="00713C5F"/>
    <w:rsid w:val="00715C97"/>
    <w:rsid w:val="00716E80"/>
    <w:rsid w:val="007326AF"/>
    <w:rsid w:val="00737AA3"/>
    <w:rsid w:val="007434FD"/>
    <w:rsid w:val="00746CC6"/>
    <w:rsid w:val="0075088F"/>
    <w:rsid w:val="00752934"/>
    <w:rsid w:val="0075304E"/>
    <w:rsid w:val="00754A30"/>
    <w:rsid w:val="0076063E"/>
    <w:rsid w:val="00760714"/>
    <w:rsid w:val="0076338F"/>
    <w:rsid w:val="00764403"/>
    <w:rsid w:val="0076549C"/>
    <w:rsid w:val="0077190B"/>
    <w:rsid w:val="00772E2E"/>
    <w:rsid w:val="00773198"/>
    <w:rsid w:val="00784B83"/>
    <w:rsid w:val="00790A24"/>
    <w:rsid w:val="00790BDF"/>
    <w:rsid w:val="007A5F3E"/>
    <w:rsid w:val="007A730F"/>
    <w:rsid w:val="007B0B8B"/>
    <w:rsid w:val="007C1D25"/>
    <w:rsid w:val="007C33F6"/>
    <w:rsid w:val="007C5599"/>
    <w:rsid w:val="007D13AA"/>
    <w:rsid w:val="007D157F"/>
    <w:rsid w:val="007D5592"/>
    <w:rsid w:val="007D642A"/>
    <w:rsid w:val="007D77C2"/>
    <w:rsid w:val="007F1256"/>
    <w:rsid w:val="0080430C"/>
    <w:rsid w:val="00805836"/>
    <w:rsid w:val="00814071"/>
    <w:rsid w:val="00817128"/>
    <w:rsid w:val="00820DAE"/>
    <w:rsid w:val="00820E23"/>
    <w:rsid w:val="00821DF3"/>
    <w:rsid w:val="00826698"/>
    <w:rsid w:val="00827072"/>
    <w:rsid w:val="00837004"/>
    <w:rsid w:val="008373C9"/>
    <w:rsid w:val="00837FEC"/>
    <w:rsid w:val="00841593"/>
    <w:rsid w:val="00843756"/>
    <w:rsid w:val="00845A7E"/>
    <w:rsid w:val="008501AF"/>
    <w:rsid w:val="00850D6B"/>
    <w:rsid w:val="00854B7A"/>
    <w:rsid w:val="00854CAE"/>
    <w:rsid w:val="00854FE4"/>
    <w:rsid w:val="00855F4C"/>
    <w:rsid w:val="00857CDC"/>
    <w:rsid w:val="0086088B"/>
    <w:rsid w:val="00864F7A"/>
    <w:rsid w:val="0086539F"/>
    <w:rsid w:val="00875BA5"/>
    <w:rsid w:val="0087620F"/>
    <w:rsid w:val="0088188C"/>
    <w:rsid w:val="00881C16"/>
    <w:rsid w:val="00882AEE"/>
    <w:rsid w:val="00883AA6"/>
    <w:rsid w:val="00884875"/>
    <w:rsid w:val="00885686"/>
    <w:rsid w:val="00886AC0"/>
    <w:rsid w:val="00892324"/>
    <w:rsid w:val="0089392E"/>
    <w:rsid w:val="00893A07"/>
    <w:rsid w:val="008A0DFF"/>
    <w:rsid w:val="008A1846"/>
    <w:rsid w:val="008A25D9"/>
    <w:rsid w:val="008A356F"/>
    <w:rsid w:val="008A4556"/>
    <w:rsid w:val="008A4621"/>
    <w:rsid w:val="008B5FE6"/>
    <w:rsid w:val="008C7745"/>
    <w:rsid w:val="008D2801"/>
    <w:rsid w:val="008D30C3"/>
    <w:rsid w:val="008D7883"/>
    <w:rsid w:val="008E037E"/>
    <w:rsid w:val="008E09D5"/>
    <w:rsid w:val="008E5C04"/>
    <w:rsid w:val="008F09C4"/>
    <w:rsid w:val="008F0CCD"/>
    <w:rsid w:val="008F5CA5"/>
    <w:rsid w:val="0090450E"/>
    <w:rsid w:val="009066C3"/>
    <w:rsid w:val="009135E1"/>
    <w:rsid w:val="00914077"/>
    <w:rsid w:val="009146BA"/>
    <w:rsid w:val="00926FB3"/>
    <w:rsid w:val="00935416"/>
    <w:rsid w:val="00936592"/>
    <w:rsid w:val="009416BC"/>
    <w:rsid w:val="0094514A"/>
    <w:rsid w:val="009516C1"/>
    <w:rsid w:val="00951CF4"/>
    <w:rsid w:val="009538B4"/>
    <w:rsid w:val="00954DFE"/>
    <w:rsid w:val="0095517F"/>
    <w:rsid w:val="00955CB2"/>
    <w:rsid w:val="00957384"/>
    <w:rsid w:val="00965FAC"/>
    <w:rsid w:val="00967CAF"/>
    <w:rsid w:val="009717F8"/>
    <w:rsid w:val="00972450"/>
    <w:rsid w:val="00972927"/>
    <w:rsid w:val="00976262"/>
    <w:rsid w:val="0098056A"/>
    <w:rsid w:val="00984091"/>
    <w:rsid w:val="00984B88"/>
    <w:rsid w:val="009862C5"/>
    <w:rsid w:val="009903D3"/>
    <w:rsid w:val="0099087B"/>
    <w:rsid w:val="00990CDC"/>
    <w:rsid w:val="00991489"/>
    <w:rsid w:val="009934AC"/>
    <w:rsid w:val="00993AD0"/>
    <w:rsid w:val="00995F01"/>
    <w:rsid w:val="0099639D"/>
    <w:rsid w:val="009A5E56"/>
    <w:rsid w:val="009A7533"/>
    <w:rsid w:val="009B3728"/>
    <w:rsid w:val="009B6A49"/>
    <w:rsid w:val="009D0871"/>
    <w:rsid w:val="009D1EEE"/>
    <w:rsid w:val="009D6207"/>
    <w:rsid w:val="009E127D"/>
    <w:rsid w:val="009E213A"/>
    <w:rsid w:val="009E3A3C"/>
    <w:rsid w:val="009E5D1F"/>
    <w:rsid w:val="009E77E7"/>
    <w:rsid w:val="009F2A10"/>
    <w:rsid w:val="009F7625"/>
    <w:rsid w:val="00A01E5D"/>
    <w:rsid w:val="00A03EF9"/>
    <w:rsid w:val="00A04EBB"/>
    <w:rsid w:val="00A101A6"/>
    <w:rsid w:val="00A11F1C"/>
    <w:rsid w:val="00A134D3"/>
    <w:rsid w:val="00A148C3"/>
    <w:rsid w:val="00A15DBF"/>
    <w:rsid w:val="00A16172"/>
    <w:rsid w:val="00A1691C"/>
    <w:rsid w:val="00A2423A"/>
    <w:rsid w:val="00A3209A"/>
    <w:rsid w:val="00A33A84"/>
    <w:rsid w:val="00A355A8"/>
    <w:rsid w:val="00A3754E"/>
    <w:rsid w:val="00A43209"/>
    <w:rsid w:val="00A45528"/>
    <w:rsid w:val="00A47BB0"/>
    <w:rsid w:val="00A500C3"/>
    <w:rsid w:val="00A534BF"/>
    <w:rsid w:val="00A57954"/>
    <w:rsid w:val="00A6246E"/>
    <w:rsid w:val="00A638B0"/>
    <w:rsid w:val="00A64FEA"/>
    <w:rsid w:val="00A702A2"/>
    <w:rsid w:val="00A71B85"/>
    <w:rsid w:val="00A821B4"/>
    <w:rsid w:val="00A82ECA"/>
    <w:rsid w:val="00A84ABE"/>
    <w:rsid w:val="00A919E8"/>
    <w:rsid w:val="00A96187"/>
    <w:rsid w:val="00AA0DA3"/>
    <w:rsid w:val="00AA6249"/>
    <w:rsid w:val="00AA719A"/>
    <w:rsid w:val="00AB16E9"/>
    <w:rsid w:val="00AC55EB"/>
    <w:rsid w:val="00AC6574"/>
    <w:rsid w:val="00AC7081"/>
    <w:rsid w:val="00AC71D0"/>
    <w:rsid w:val="00AC7473"/>
    <w:rsid w:val="00AC7F2F"/>
    <w:rsid w:val="00AD0506"/>
    <w:rsid w:val="00AD20F4"/>
    <w:rsid w:val="00AD67C1"/>
    <w:rsid w:val="00AE473B"/>
    <w:rsid w:val="00AE4B8F"/>
    <w:rsid w:val="00AE5960"/>
    <w:rsid w:val="00AE60FF"/>
    <w:rsid w:val="00AE62A4"/>
    <w:rsid w:val="00AE7465"/>
    <w:rsid w:val="00AF01B8"/>
    <w:rsid w:val="00AF067C"/>
    <w:rsid w:val="00B00941"/>
    <w:rsid w:val="00B02779"/>
    <w:rsid w:val="00B02818"/>
    <w:rsid w:val="00B02D4F"/>
    <w:rsid w:val="00B11378"/>
    <w:rsid w:val="00B12AA3"/>
    <w:rsid w:val="00B17390"/>
    <w:rsid w:val="00B229E1"/>
    <w:rsid w:val="00B35947"/>
    <w:rsid w:val="00B45642"/>
    <w:rsid w:val="00B45C24"/>
    <w:rsid w:val="00B47455"/>
    <w:rsid w:val="00B5761E"/>
    <w:rsid w:val="00B604F8"/>
    <w:rsid w:val="00B61F00"/>
    <w:rsid w:val="00B63077"/>
    <w:rsid w:val="00B6649A"/>
    <w:rsid w:val="00B70A07"/>
    <w:rsid w:val="00B80982"/>
    <w:rsid w:val="00B928B9"/>
    <w:rsid w:val="00BA019B"/>
    <w:rsid w:val="00BA1149"/>
    <w:rsid w:val="00BC0E87"/>
    <w:rsid w:val="00BC28B8"/>
    <w:rsid w:val="00BC33A2"/>
    <w:rsid w:val="00BC7B82"/>
    <w:rsid w:val="00BD3D60"/>
    <w:rsid w:val="00BE08BF"/>
    <w:rsid w:val="00BE38A8"/>
    <w:rsid w:val="00BE5F9F"/>
    <w:rsid w:val="00BF20E0"/>
    <w:rsid w:val="00BF6892"/>
    <w:rsid w:val="00C10924"/>
    <w:rsid w:val="00C132B6"/>
    <w:rsid w:val="00C13B25"/>
    <w:rsid w:val="00C14D1B"/>
    <w:rsid w:val="00C2678F"/>
    <w:rsid w:val="00C30032"/>
    <w:rsid w:val="00C30AA1"/>
    <w:rsid w:val="00C30B94"/>
    <w:rsid w:val="00C31A5C"/>
    <w:rsid w:val="00C37C39"/>
    <w:rsid w:val="00C51FBB"/>
    <w:rsid w:val="00C532FC"/>
    <w:rsid w:val="00C5344F"/>
    <w:rsid w:val="00C611FD"/>
    <w:rsid w:val="00C635D3"/>
    <w:rsid w:val="00C65DE8"/>
    <w:rsid w:val="00C66BEF"/>
    <w:rsid w:val="00C67853"/>
    <w:rsid w:val="00C7063F"/>
    <w:rsid w:val="00C7639C"/>
    <w:rsid w:val="00C766AE"/>
    <w:rsid w:val="00C80891"/>
    <w:rsid w:val="00C85617"/>
    <w:rsid w:val="00C92828"/>
    <w:rsid w:val="00C92CF0"/>
    <w:rsid w:val="00C9369D"/>
    <w:rsid w:val="00C94D87"/>
    <w:rsid w:val="00C961E7"/>
    <w:rsid w:val="00CA0845"/>
    <w:rsid w:val="00CA26D9"/>
    <w:rsid w:val="00CA6009"/>
    <w:rsid w:val="00CA6058"/>
    <w:rsid w:val="00CB1709"/>
    <w:rsid w:val="00CB6ACD"/>
    <w:rsid w:val="00CC1019"/>
    <w:rsid w:val="00CC6765"/>
    <w:rsid w:val="00CD00A6"/>
    <w:rsid w:val="00CD4CBA"/>
    <w:rsid w:val="00CD5459"/>
    <w:rsid w:val="00CE6395"/>
    <w:rsid w:val="00CE6734"/>
    <w:rsid w:val="00CF65E4"/>
    <w:rsid w:val="00CF7CB7"/>
    <w:rsid w:val="00D06FAD"/>
    <w:rsid w:val="00D133EE"/>
    <w:rsid w:val="00D175DB"/>
    <w:rsid w:val="00D22656"/>
    <w:rsid w:val="00D22CA3"/>
    <w:rsid w:val="00D31803"/>
    <w:rsid w:val="00D32EFB"/>
    <w:rsid w:val="00D406FB"/>
    <w:rsid w:val="00D52E6E"/>
    <w:rsid w:val="00D66024"/>
    <w:rsid w:val="00D72A84"/>
    <w:rsid w:val="00D76D34"/>
    <w:rsid w:val="00D813D3"/>
    <w:rsid w:val="00D82C60"/>
    <w:rsid w:val="00D86571"/>
    <w:rsid w:val="00D919E7"/>
    <w:rsid w:val="00D95D32"/>
    <w:rsid w:val="00DA0A5A"/>
    <w:rsid w:val="00DA36C2"/>
    <w:rsid w:val="00DA40EF"/>
    <w:rsid w:val="00DB0EC1"/>
    <w:rsid w:val="00DB46E5"/>
    <w:rsid w:val="00DB4A02"/>
    <w:rsid w:val="00DB79CF"/>
    <w:rsid w:val="00DC0790"/>
    <w:rsid w:val="00DD14B7"/>
    <w:rsid w:val="00DD165F"/>
    <w:rsid w:val="00DD6DDC"/>
    <w:rsid w:val="00DE36E8"/>
    <w:rsid w:val="00DE4C42"/>
    <w:rsid w:val="00DE58DA"/>
    <w:rsid w:val="00DE6E2A"/>
    <w:rsid w:val="00DE716B"/>
    <w:rsid w:val="00DF3CAE"/>
    <w:rsid w:val="00DF54FE"/>
    <w:rsid w:val="00DF7404"/>
    <w:rsid w:val="00DF7EC3"/>
    <w:rsid w:val="00E02EBA"/>
    <w:rsid w:val="00E03CB0"/>
    <w:rsid w:val="00E040F0"/>
    <w:rsid w:val="00E055C6"/>
    <w:rsid w:val="00E06F92"/>
    <w:rsid w:val="00E07D12"/>
    <w:rsid w:val="00E1176B"/>
    <w:rsid w:val="00E16939"/>
    <w:rsid w:val="00E24A0A"/>
    <w:rsid w:val="00E252CB"/>
    <w:rsid w:val="00E32A9C"/>
    <w:rsid w:val="00E35321"/>
    <w:rsid w:val="00E43CF9"/>
    <w:rsid w:val="00E44BB3"/>
    <w:rsid w:val="00E511A0"/>
    <w:rsid w:val="00E5621E"/>
    <w:rsid w:val="00E6150F"/>
    <w:rsid w:val="00E674B0"/>
    <w:rsid w:val="00E6767F"/>
    <w:rsid w:val="00E7393E"/>
    <w:rsid w:val="00E76E1B"/>
    <w:rsid w:val="00E84474"/>
    <w:rsid w:val="00E84A07"/>
    <w:rsid w:val="00E9215C"/>
    <w:rsid w:val="00EA11C4"/>
    <w:rsid w:val="00EB13FE"/>
    <w:rsid w:val="00EB7F90"/>
    <w:rsid w:val="00EC3A54"/>
    <w:rsid w:val="00ED2EE5"/>
    <w:rsid w:val="00ED5663"/>
    <w:rsid w:val="00EE4EEE"/>
    <w:rsid w:val="00EF1C03"/>
    <w:rsid w:val="00EF43C8"/>
    <w:rsid w:val="00EF52E9"/>
    <w:rsid w:val="00EF6BD3"/>
    <w:rsid w:val="00F1266C"/>
    <w:rsid w:val="00F15874"/>
    <w:rsid w:val="00F179D2"/>
    <w:rsid w:val="00F23A6B"/>
    <w:rsid w:val="00F25032"/>
    <w:rsid w:val="00F26A4B"/>
    <w:rsid w:val="00F318EE"/>
    <w:rsid w:val="00F333E9"/>
    <w:rsid w:val="00F35A88"/>
    <w:rsid w:val="00F412F5"/>
    <w:rsid w:val="00F4471B"/>
    <w:rsid w:val="00F453B7"/>
    <w:rsid w:val="00F464C2"/>
    <w:rsid w:val="00F47EE9"/>
    <w:rsid w:val="00F52CEC"/>
    <w:rsid w:val="00F57BFA"/>
    <w:rsid w:val="00F63679"/>
    <w:rsid w:val="00F64A8F"/>
    <w:rsid w:val="00F67911"/>
    <w:rsid w:val="00F71189"/>
    <w:rsid w:val="00F81E06"/>
    <w:rsid w:val="00F8491F"/>
    <w:rsid w:val="00F84FD5"/>
    <w:rsid w:val="00F85890"/>
    <w:rsid w:val="00FA3D99"/>
    <w:rsid w:val="00FB570B"/>
    <w:rsid w:val="00FB6A91"/>
    <w:rsid w:val="00FC1EFF"/>
    <w:rsid w:val="00FC79E2"/>
    <w:rsid w:val="00FD648B"/>
    <w:rsid w:val="00FE2D97"/>
    <w:rsid w:val="00FE5900"/>
    <w:rsid w:val="00FF10C6"/>
    <w:rsid w:val="00FF74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32ED2D9-6E34-4B6E-AB50-D9A50D081C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84ABE"/>
    <w:pPr>
      <w:ind w:left="720"/>
      <w:contextualSpacing/>
    </w:pPr>
  </w:style>
  <w:style w:type="table" w:styleId="TableGrid">
    <w:name w:val="Table Grid"/>
    <w:basedOn w:val="TableNormal"/>
    <w:uiPriority w:val="59"/>
    <w:rsid w:val="008F09C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500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00C3"/>
    <w:rPr>
      <w:rFonts w:ascii="Tahoma" w:hAnsi="Tahoma" w:cs="Tahoma"/>
      <w:sz w:val="16"/>
      <w:szCs w:val="16"/>
    </w:rPr>
  </w:style>
  <w:style w:type="table" w:styleId="LightShading">
    <w:name w:val="Light Shading"/>
    <w:basedOn w:val="TableNormal"/>
    <w:uiPriority w:val="60"/>
    <w:rsid w:val="00715C9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Header">
    <w:name w:val="header"/>
    <w:basedOn w:val="Normal"/>
    <w:link w:val="HeaderChar"/>
    <w:uiPriority w:val="99"/>
    <w:unhideWhenUsed/>
    <w:rsid w:val="00821D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21DF3"/>
  </w:style>
  <w:style w:type="paragraph" w:styleId="Footer">
    <w:name w:val="footer"/>
    <w:basedOn w:val="Normal"/>
    <w:link w:val="FooterChar"/>
    <w:uiPriority w:val="99"/>
    <w:unhideWhenUsed/>
    <w:rsid w:val="00821D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21DF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834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16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66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77</TotalTime>
  <Pages>2</Pages>
  <Words>239</Words>
  <Characters>136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AMS COM</Company>
  <LinksUpToDate>false</LinksUpToDate>
  <CharactersWithSpaces>16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ijingyun</dc:creator>
  <cp:lastModifiedBy>Li, Ming</cp:lastModifiedBy>
  <cp:revision>378</cp:revision>
  <cp:lastPrinted>2014-07-16T16:31:00Z</cp:lastPrinted>
  <dcterms:created xsi:type="dcterms:W3CDTF">2014-07-31T13:35:00Z</dcterms:created>
  <dcterms:modified xsi:type="dcterms:W3CDTF">2015-12-15T18:00:00Z</dcterms:modified>
</cp:coreProperties>
</file>